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1</w:t>
      </w:r>
    </w:p>
    <w:p w:rsidR="006C17DD" w:rsidRPr="006B18D7" w:rsidRDefault="006C17DD" w:rsidP="006834BF">
      <w:pPr>
        <w:rPr>
          <w:rFonts w:ascii="Times New Roman" w:eastAsia="宋体" w:hAnsi="Times New Roman"/>
          <w:b/>
          <w:sz w:val="24"/>
        </w:rPr>
      </w:pPr>
    </w:p>
    <w:p w:rsidR="000B1ADB" w:rsidRDefault="000B1ADB" w:rsidP="00C90DB5">
      <w:pPr>
        <w:jc w:val="center"/>
      </w:pPr>
      <w:bookmarkStart w:id="0" w:name="_GoBack"/>
      <w:bookmarkEnd w:id="0"/>
    </w:p>
    <w:p w:rsidR="000B1ADB" w:rsidRDefault="00600B32" w:rsidP="00C90DB5">
      <w:pPr>
        <w:jc w:val="center"/>
      </w:pPr>
      <w:r>
        <w:object w:dxaOrig="5045" w:dyaOrig="1306">
          <v:shape id="_x0000_i1025" type="#_x0000_t75" style="width:252.5pt;height:65.5pt" o:ole="">
            <v:imagedata r:id="rId8" o:title=""/>
          </v:shape>
          <o:OLEObject Type="Embed" ProgID="ChemDraw.Document.6.0" ShapeID="_x0000_i1025" DrawAspect="Content" ObjectID="_1677443034" r:id="rId9"/>
        </w:object>
      </w:r>
    </w:p>
    <w:p w:rsidR="000B1ADB" w:rsidRDefault="000B1ADB" w:rsidP="00C90DB5">
      <w:pPr>
        <w:jc w:val="center"/>
      </w:pPr>
    </w:p>
    <w:p w:rsidR="006834BF" w:rsidRPr="006B18D7" w:rsidRDefault="006834BF" w:rsidP="00C90DB5">
      <w:pPr>
        <w:jc w:val="center"/>
        <w:rPr>
          <w:rFonts w:ascii="Times New Roman" w:eastAsia="宋体" w:hAnsi="Times New Roman"/>
          <w:sz w:val="24"/>
        </w:rPr>
      </w:pPr>
    </w:p>
    <w:p w:rsidR="003F0292" w:rsidRPr="006B18D7" w:rsidRDefault="003F0292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Pr="006B18D7" w:rsidRDefault="006834BF" w:rsidP="006A3664">
      <w:pPr>
        <w:jc w:val="center"/>
        <w:rPr>
          <w:rFonts w:ascii="Times New Roman" w:eastAsia="宋体" w:hAnsi="Times New Roman"/>
          <w:sz w:val="24"/>
        </w:rPr>
      </w:pPr>
    </w:p>
    <w:p w:rsidR="006834BF" w:rsidRPr="006B18D7" w:rsidRDefault="00600B32" w:rsidP="00600B32">
      <w:pPr>
        <w:jc w:val="center"/>
        <w:rPr>
          <w:rFonts w:ascii="Times New Roman" w:eastAsia="宋体" w:hAnsi="Times New Roman"/>
          <w:sz w:val="24"/>
        </w:rPr>
      </w:pPr>
      <w:r>
        <w:object w:dxaOrig="7148" w:dyaOrig="1126">
          <v:shape id="_x0000_i1026" type="#_x0000_t75" style="width:357.5pt;height:56.5pt" o:ole="">
            <v:imagedata r:id="rId10" o:title=""/>
          </v:shape>
          <o:OLEObject Type="Embed" ProgID="ChemDraw.Document.6.0" ShapeID="_x0000_i1026" DrawAspect="Content" ObjectID="_1677443035" r:id="rId11"/>
        </w:object>
      </w:r>
    </w:p>
    <w:sectPr w:rsidR="006834BF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0FC2" w:rsidRDefault="00480FC2" w:rsidP="008D7020">
      <w:r>
        <w:separator/>
      </w:r>
    </w:p>
  </w:endnote>
  <w:endnote w:type="continuationSeparator" w:id="1">
    <w:p w:rsidR="00480FC2" w:rsidRDefault="00480FC2" w:rsidP="008D70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6610"/>
      <w:docPartObj>
        <w:docPartGallery w:val="Page Numbers (Bottom of Page)"/>
        <w:docPartUnique/>
      </w:docPartObj>
    </w:sdtPr>
    <w:sdtContent>
      <w:p w:rsidR="00415F6C" w:rsidRDefault="009B06FC">
        <w:pPr>
          <w:pStyle w:val="a4"/>
          <w:jc w:val="right"/>
        </w:pPr>
        <w:r w:rsidRPr="009B06FC">
          <w:fldChar w:fldCharType="begin"/>
        </w:r>
        <w:r w:rsidR="00415F6C">
          <w:instrText xml:space="preserve"> PAGE   \* MERGEFORMAT </w:instrText>
        </w:r>
        <w:r w:rsidRPr="009B06FC">
          <w:fldChar w:fldCharType="separate"/>
        </w:r>
        <w:r w:rsidR="00580E0D" w:rsidRPr="00580E0D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0FC2" w:rsidRDefault="00480FC2" w:rsidP="008D7020">
      <w:r>
        <w:separator/>
      </w:r>
    </w:p>
  </w:footnote>
  <w:footnote w:type="continuationSeparator" w:id="1">
    <w:p w:rsidR="00480FC2" w:rsidRDefault="00480FC2" w:rsidP="008D70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2pt;height:12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3E49"/>
    <w:rsid w:val="000B1ADB"/>
    <w:rsid w:val="000B5195"/>
    <w:rsid w:val="000C355C"/>
    <w:rsid w:val="000C405D"/>
    <w:rsid w:val="000C73D9"/>
    <w:rsid w:val="000D1773"/>
    <w:rsid w:val="000D1CD5"/>
    <w:rsid w:val="000E4896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5732F"/>
    <w:rsid w:val="0016018A"/>
    <w:rsid w:val="0016152D"/>
    <w:rsid w:val="001656F9"/>
    <w:rsid w:val="00171A4F"/>
    <w:rsid w:val="00175273"/>
    <w:rsid w:val="00176D14"/>
    <w:rsid w:val="00181484"/>
    <w:rsid w:val="0018408F"/>
    <w:rsid w:val="00184B7A"/>
    <w:rsid w:val="00184DDB"/>
    <w:rsid w:val="001852C4"/>
    <w:rsid w:val="00191EE2"/>
    <w:rsid w:val="0019386F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137DC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565B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3641"/>
    <w:rsid w:val="00302C14"/>
    <w:rsid w:val="0030573D"/>
    <w:rsid w:val="003108A6"/>
    <w:rsid w:val="00324F0E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82559"/>
    <w:rsid w:val="003840FA"/>
    <w:rsid w:val="003A1B0F"/>
    <w:rsid w:val="003A3680"/>
    <w:rsid w:val="003A4E88"/>
    <w:rsid w:val="003B283C"/>
    <w:rsid w:val="003B354A"/>
    <w:rsid w:val="003B6506"/>
    <w:rsid w:val="003C0766"/>
    <w:rsid w:val="003D306C"/>
    <w:rsid w:val="003D3FAA"/>
    <w:rsid w:val="003E35EE"/>
    <w:rsid w:val="003F0292"/>
    <w:rsid w:val="003F12A4"/>
    <w:rsid w:val="003F3C5A"/>
    <w:rsid w:val="003F453D"/>
    <w:rsid w:val="003F5185"/>
    <w:rsid w:val="00415F6C"/>
    <w:rsid w:val="004176E2"/>
    <w:rsid w:val="00417832"/>
    <w:rsid w:val="00433B37"/>
    <w:rsid w:val="0043485F"/>
    <w:rsid w:val="00435292"/>
    <w:rsid w:val="0044046D"/>
    <w:rsid w:val="004509B4"/>
    <w:rsid w:val="004572C1"/>
    <w:rsid w:val="00470A89"/>
    <w:rsid w:val="00471DA5"/>
    <w:rsid w:val="004727F0"/>
    <w:rsid w:val="0047342F"/>
    <w:rsid w:val="0047600F"/>
    <w:rsid w:val="004803DA"/>
    <w:rsid w:val="00480FC2"/>
    <w:rsid w:val="004934DA"/>
    <w:rsid w:val="004A649D"/>
    <w:rsid w:val="004D1A0A"/>
    <w:rsid w:val="004E02CE"/>
    <w:rsid w:val="004E78CB"/>
    <w:rsid w:val="00503C7E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0E0D"/>
    <w:rsid w:val="00585508"/>
    <w:rsid w:val="005870A4"/>
    <w:rsid w:val="0059051E"/>
    <w:rsid w:val="00595D1A"/>
    <w:rsid w:val="005A0CD6"/>
    <w:rsid w:val="005B63FF"/>
    <w:rsid w:val="005B6F97"/>
    <w:rsid w:val="005C034D"/>
    <w:rsid w:val="005D749C"/>
    <w:rsid w:val="005E1AB1"/>
    <w:rsid w:val="005E40D1"/>
    <w:rsid w:val="005E4174"/>
    <w:rsid w:val="005E4A3B"/>
    <w:rsid w:val="005F084B"/>
    <w:rsid w:val="005F4F54"/>
    <w:rsid w:val="005F6E63"/>
    <w:rsid w:val="00600B32"/>
    <w:rsid w:val="00601293"/>
    <w:rsid w:val="006024C5"/>
    <w:rsid w:val="00614E6A"/>
    <w:rsid w:val="00620973"/>
    <w:rsid w:val="0062423B"/>
    <w:rsid w:val="00625C9A"/>
    <w:rsid w:val="00641302"/>
    <w:rsid w:val="00642888"/>
    <w:rsid w:val="00642F1C"/>
    <w:rsid w:val="0065351D"/>
    <w:rsid w:val="00653846"/>
    <w:rsid w:val="00654C88"/>
    <w:rsid w:val="006604C4"/>
    <w:rsid w:val="00662097"/>
    <w:rsid w:val="006653DA"/>
    <w:rsid w:val="00680536"/>
    <w:rsid w:val="006834BF"/>
    <w:rsid w:val="00686CCE"/>
    <w:rsid w:val="006874D4"/>
    <w:rsid w:val="0069091C"/>
    <w:rsid w:val="00693EA5"/>
    <w:rsid w:val="006A25F8"/>
    <w:rsid w:val="006A3664"/>
    <w:rsid w:val="006A5346"/>
    <w:rsid w:val="006B18D7"/>
    <w:rsid w:val="006B393F"/>
    <w:rsid w:val="006C17DD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6082F"/>
    <w:rsid w:val="00770727"/>
    <w:rsid w:val="00780F08"/>
    <w:rsid w:val="00782B3A"/>
    <w:rsid w:val="00783E99"/>
    <w:rsid w:val="00787180"/>
    <w:rsid w:val="007A1E34"/>
    <w:rsid w:val="007A1EA5"/>
    <w:rsid w:val="007B4E32"/>
    <w:rsid w:val="007B5622"/>
    <w:rsid w:val="007C051F"/>
    <w:rsid w:val="007D0158"/>
    <w:rsid w:val="007D182F"/>
    <w:rsid w:val="00813056"/>
    <w:rsid w:val="0081456C"/>
    <w:rsid w:val="00815E85"/>
    <w:rsid w:val="00820D3B"/>
    <w:rsid w:val="00824A24"/>
    <w:rsid w:val="00842AA8"/>
    <w:rsid w:val="00842F0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850"/>
    <w:rsid w:val="008E5C2F"/>
    <w:rsid w:val="008F1F63"/>
    <w:rsid w:val="008F47A7"/>
    <w:rsid w:val="008F5409"/>
    <w:rsid w:val="0090340F"/>
    <w:rsid w:val="009076AD"/>
    <w:rsid w:val="00914AA6"/>
    <w:rsid w:val="00917F7D"/>
    <w:rsid w:val="009321B6"/>
    <w:rsid w:val="00934039"/>
    <w:rsid w:val="00935884"/>
    <w:rsid w:val="00942BFC"/>
    <w:rsid w:val="00944F09"/>
    <w:rsid w:val="009454F7"/>
    <w:rsid w:val="009609A9"/>
    <w:rsid w:val="0096300E"/>
    <w:rsid w:val="00965232"/>
    <w:rsid w:val="00984F0C"/>
    <w:rsid w:val="00990184"/>
    <w:rsid w:val="0099719F"/>
    <w:rsid w:val="009A0F77"/>
    <w:rsid w:val="009A2295"/>
    <w:rsid w:val="009B06FC"/>
    <w:rsid w:val="009B4A48"/>
    <w:rsid w:val="009C0C3A"/>
    <w:rsid w:val="009C27E3"/>
    <w:rsid w:val="009C39D6"/>
    <w:rsid w:val="009C3B11"/>
    <w:rsid w:val="009C5440"/>
    <w:rsid w:val="009E3808"/>
    <w:rsid w:val="009E3A9D"/>
    <w:rsid w:val="009E443F"/>
    <w:rsid w:val="009F48CB"/>
    <w:rsid w:val="00A01FB6"/>
    <w:rsid w:val="00A03E9E"/>
    <w:rsid w:val="00A11A1B"/>
    <w:rsid w:val="00A15D83"/>
    <w:rsid w:val="00A36DC6"/>
    <w:rsid w:val="00A4481C"/>
    <w:rsid w:val="00A44B6F"/>
    <w:rsid w:val="00A5544F"/>
    <w:rsid w:val="00A607CF"/>
    <w:rsid w:val="00A66C7A"/>
    <w:rsid w:val="00A7168C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5F8F"/>
    <w:rsid w:val="00B708E9"/>
    <w:rsid w:val="00B75C42"/>
    <w:rsid w:val="00B808A2"/>
    <w:rsid w:val="00B860D4"/>
    <w:rsid w:val="00BA2718"/>
    <w:rsid w:val="00BA54B7"/>
    <w:rsid w:val="00BA6C03"/>
    <w:rsid w:val="00BB39A3"/>
    <w:rsid w:val="00BB581D"/>
    <w:rsid w:val="00BC3E95"/>
    <w:rsid w:val="00BD1B29"/>
    <w:rsid w:val="00BD50D9"/>
    <w:rsid w:val="00BE15B2"/>
    <w:rsid w:val="00BF61FE"/>
    <w:rsid w:val="00C05482"/>
    <w:rsid w:val="00C13E88"/>
    <w:rsid w:val="00C17CF2"/>
    <w:rsid w:val="00C24970"/>
    <w:rsid w:val="00C268B0"/>
    <w:rsid w:val="00C31D04"/>
    <w:rsid w:val="00C43355"/>
    <w:rsid w:val="00C90DB5"/>
    <w:rsid w:val="00C92BBE"/>
    <w:rsid w:val="00CA08AF"/>
    <w:rsid w:val="00CA3ABA"/>
    <w:rsid w:val="00CB62E7"/>
    <w:rsid w:val="00CE0F8D"/>
    <w:rsid w:val="00CE65C9"/>
    <w:rsid w:val="00CF4857"/>
    <w:rsid w:val="00D10AC6"/>
    <w:rsid w:val="00D37264"/>
    <w:rsid w:val="00D41138"/>
    <w:rsid w:val="00D43B05"/>
    <w:rsid w:val="00D571DC"/>
    <w:rsid w:val="00D6159A"/>
    <w:rsid w:val="00D730A1"/>
    <w:rsid w:val="00D770CF"/>
    <w:rsid w:val="00D872A4"/>
    <w:rsid w:val="00D97966"/>
    <w:rsid w:val="00DA05FE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6A9E"/>
    <w:rsid w:val="00E37C46"/>
    <w:rsid w:val="00E37C99"/>
    <w:rsid w:val="00E414EA"/>
    <w:rsid w:val="00E41510"/>
    <w:rsid w:val="00E42968"/>
    <w:rsid w:val="00E475FA"/>
    <w:rsid w:val="00E50D45"/>
    <w:rsid w:val="00E51E91"/>
    <w:rsid w:val="00E620FA"/>
    <w:rsid w:val="00E660DD"/>
    <w:rsid w:val="00E66910"/>
    <w:rsid w:val="00E72DD9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158C"/>
    <w:rsid w:val="00EF4796"/>
    <w:rsid w:val="00EF71AC"/>
    <w:rsid w:val="00F11C41"/>
    <w:rsid w:val="00F1319B"/>
    <w:rsid w:val="00F25659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602C"/>
    <w:rsid w:val="00FB40CF"/>
    <w:rsid w:val="00FC18F5"/>
    <w:rsid w:val="00FD4DEC"/>
    <w:rsid w:val="00FE3BD8"/>
    <w:rsid w:val="00FF254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34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5A3DA8-30F8-479D-9214-D20C597A7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1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帐户</dc:creator>
  <cp:lastModifiedBy>yejinxiang</cp:lastModifiedBy>
  <cp:revision>46</cp:revision>
  <cp:lastPrinted>2017-04-22T03:53:00Z</cp:lastPrinted>
  <dcterms:created xsi:type="dcterms:W3CDTF">2017-06-09T03:26:00Z</dcterms:created>
  <dcterms:modified xsi:type="dcterms:W3CDTF">2021-03-16T15:37:00Z</dcterms:modified>
</cp:coreProperties>
</file>